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7"/>
  </p:notesMasterIdLst>
  <p:sldIdLst>
    <p:sldId id="256" r:id="rId2"/>
    <p:sldId id="350" r:id="rId3"/>
    <p:sldId id="348" r:id="rId4"/>
    <p:sldId id="349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  <p:sldId id="309" r:id="rId58"/>
    <p:sldId id="310" r:id="rId59"/>
    <p:sldId id="311" r:id="rId60"/>
    <p:sldId id="312" r:id="rId61"/>
    <p:sldId id="313" r:id="rId62"/>
    <p:sldId id="314" r:id="rId63"/>
    <p:sldId id="315" r:id="rId64"/>
    <p:sldId id="316" r:id="rId65"/>
    <p:sldId id="317" r:id="rId66"/>
    <p:sldId id="318" r:id="rId67"/>
    <p:sldId id="319" r:id="rId68"/>
    <p:sldId id="320" r:id="rId69"/>
    <p:sldId id="321" r:id="rId70"/>
    <p:sldId id="322" r:id="rId71"/>
    <p:sldId id="323" r:id="rId72"/>
    <p:sldId id="324" r:id="rId73"/>
    <p:sldId id="325" r:id="rId74"/>
    <p:sldId id="326" r:id="rId75"/>
    <p:sldId id="327" r:id="rId76"/>
    <p:sldId id="328" r:id="rId77"/>
    <p:sldId id="329" r:id="rId78"/>
    <p:sldId id="330" r:id="rId79"/>
    <p:sldId id="331" r:id="rId80"/>
    <p:sldId id="332" r:id="rId81"/>
    <p:sldId id="333" r:id="rId82"/>
    <p:sldId id="334" r:id="rId83"/>
    <p:sldId id="335" r:id="rId84"/>
    <p:sldId id="336" r:id="rId85"/>
    <p:sldId id="337" r:id="rId86"/>
    <p:sldId id="338" r:id="rId87"/>
    <p:sldId id="339" r:id="rId88"/>
    <p:sldId id="340" r:id="rId89"/>
    <p:sldId id="341" r:id="rId90"/>
    <p:sldId id="342" r:id="rId91"/>
    <p:sldId id="343" r:id="rId92"/>
    <p:sldId id="344" r:id="rId93"/>
    <p:sldId id="345" r:id="rId94"/>
    <p:sldId id="346" r:id="rId95"/>
    <p:sldId id="347" r:id="rId9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3" autoAdjust="0"/>
    <p:restoredTop sz="94660"/>
  </p:normalViewPr>
  <p:slideViewPr>
    <p:cSldViewPr snapToGrid="0">
      <p:cViewPr varScale="1">
        <p:scale>
          <a:sx n="69" d="100"/>
          <a:sy n="69" d="100"/>
        </p:scale>
        <p:origin x="72" y="5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20-03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7.png"/><Relationship Id="rId4" Type="http://schemas.openxmlformats.org/officeDocument/2006/relationships/image" Target="../media/image8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python-graph-gallery.com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8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hyperlink" Target="http://docs.opencv.org/3.2.0/d6/d00/tutorial_py_root.html" TargetMode="External"/><Relationship Id="rId2" Type="http://schemas.openxmlformats.org/officeDocument/2006/relationships/hyperlink" Target="http://scikit-image.org/docs/0.12.x/user_guide.html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776864" cy="1375703"/>
            <a:chOff x="539552" y="5075892"/>
            <a:chExt cx="7776864" cy="1375703"/>
          </a:xfrm>
        </p:grpSpPr>
        <p:sp>
          <p:nvSpPr>
            <p:cNvPr id="14" name="TextBox 13"/>
            <p:cNvSpPr txBox="1"/>
            <p:nvPr/>
          </p:nvSpPr>
          <p:spPr>
            <a:xfrm>
              <a:off x="6615309" y="5805264"/>
              <a:ext cx="1701107" cy="6463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1.2 2.3 3.4</a:t>
              </a:r>
            </a:p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4.5 5.6 6.7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, p.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76064"/>
            <a:chOff x="721345" y="3789040"/>
            <a:chExt cx="5232741" cy="57606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76064"/>
              <a:chOff x="4114800" y="3789040"/>
              <a:chExt cx="1839286" cy="576064"/>
            </a:xfrm>
            <a:grpFill/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" name="Rectangle 6"/>
              <p:cNvSpPr/>
              <p:nvPr/>
            </p:nvSpPr>
            <p:spPr>
              <a:xfrm>
                <a:off x="4335194" y="4087977"/>
                <a:ext cx="360040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BE"/>
              </a:p>
            </p:txBody>
          </p:sp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57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44 GB RAM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4.6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8 GB RA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ading binary file with 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8 second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8 GB RA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3976288" y="3822140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999656" y="6021289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187637" cy="1729056"/>
            <a:chOff x="7164288" y="4766367"/>
            <a:chExt cx="1187637" cy="1729056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729056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52320" y="5334584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3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501700" y="2628615"/>
            <a:ext cx="172819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1" name="Rectangle 10"/>
          <p:cNvSpPr/>
          <p:nvPr/>
        </p:nvSpPr>
        <p:spPr>
          <a:xfrm>
            <a:off x="1501700" y="3356325"/>
            <a:ext cx="1542612" cy="35037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12" name="Group 11"/>
          <p:cNvGrpSpPr/>
          <p:nvPr/>
        </p:nvGrpSpPr>
        <p:grpSpPr>
          <a:xfrm>
            <a:off x="9408368" y="2273380"/>
            <a:ext cx="1143744" cy="868452"/>
            <a:chOff x="7164288" y="5626971"/>
            <a:chExt cx="114374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08427" y="5765768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2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34719" y="2721190"/>
            <a:ext cx="979247" cy="868452"/>
            <a:chOff x="6473073" y="5626971"/>
            <a:chExt cx="979247" cy="868452"/>
          </a:xfrm>
        </p:grpSpPr>
        <p:sp>
          <p:nvSpPr>
            <p:cNvPr id="16" name="Curved Left Arrow 15"/>
            <p:cNvSpPr/>
            <p:nvPr/>
          </p:nvSpPr>
          <p:spPr>
            <a:xfrm flipH="1">
              <a:off x="7164288" y="5626971"/>
              <a:ext cx="288032" cy="868452"/>
            </a:xfrm>
            <a:prstGeom prst="curvedLef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73073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5 ×</a:t>
              </a:r>
              <a:endParaRPr lang="nl-BE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935760" y="1609636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5760" y="1609636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847433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904130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minimu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methods</a:t>
            </a:r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gradient</a:t>
            </a:r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dirty="0"/>
              <a:t>Newton </a:t>
            </a:r>
            <a:r>
              <a:rPr lang="en-US" sz="2800" dirty="0"/>
              <a:t>conjugate</a:t>
            </a:r>
            <a:r>
              <a:rPr lang="en-US" dirty="0"/>
              <a:t> gradient</a:t>
            </a:r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3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1993680" imgH="419040" progId="Equation.DSMT4">
                  <p:embed/>
                </p:oleObj>
              </mc:Choice>
              <mc:Fallback>
                <p:oleObj name="Equation" r:id="rId3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Vergelijking" r:id="rId5" imgW="2120760" imgH="838080" progId="Equation.3">
                  <p:embed/>
                </p:oleObj>
              </mc:Choice>
              <mc:Fallback>
                <p:oleObj name="Vergelijking" r:id="rId5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Vergelijking" r:id="rId3" imgW="2298600" imgH="660240" progId="Equation.3">
                  <p:embed/>
                </p:oleObj>
              </mc:Choice>
              <mc:Fallback>
                <p:oleObj name="Vergelijking" r:id="rId3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omega = y[1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omega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07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 signal processing packa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12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  <a:endParaRPr lang="en-US" sz="2400" dirty="0"/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3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977760" imgH="203040" progId="Equation.3">
                  <p:embed/>
                </p:oleObj>
              </mc:Choice>
              <mc:Fallback>
                <p:oleObj name="Equation" r:id="rId3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5" imgW="533160" imgH="177480" progId="Equation.3">
                  <p:embed/>
                </p:oleObj>
              </mc:Choice>
              <mc:Fallback>
                <p:oleObj name="Equation" r:id="rId5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749160" imgH="203040" progId="Equation.3">
                  <p:embed/>
                </p:oleObj>
              </mc:Choice>
              <mc:Fallback>
                <p:oleObj name="Equation" r:id="rId3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6096001" y="1751202"/>
            <a:ext cx="4247181" cy="2564356"/>
            <a:chOff x="418752" y="3645024"/>
            <a:chExt cx="4247181" cy="2564356"/>
          </a:xfrm>
        </p:grpSpPr>
        <p:sp>
          <p:nvSpPr>
            <p:cNvPr id="10" name="TextBox 9"/>
            <p:cNvSpPr txBox="1"/>
            <p:nvPr/>
          </p:nvSpPr>
          <p:spPr>
            <a:xfrm>
              <a:off x="3004198" y="3645024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66697" y="5837075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18752" y="5840048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482724" y="4349361"/>
              <a:ext cx="11832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-1)</a:t>
              </a:r>
            </a:p>
          </p:txBody>
        </p:sp>
        <p:cxnSp>
          <p:nvCxnSpPr>
            <p:cNvPr id="20" name="Straight Connector 19"/>
            <p:cNvCxnSpPr>
              <a:stCxn id="29" idx="2"/>
              <a:endCxn id="12" idx="0"/>
            </p:cNvCxnSpPr>
            <p:nvPr/>
          </p:nvCxnSpPr>
          <p:spPr>
            <a:xfrm>
              <a:off x="1788416" y="5457261"/>
              <a:ext cx="886172" cy="3798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26" idx="2"/>
              <a:endCxn id="28" idx="0"/>
            </p:cNvCxnSpPr>
            <p:nvPr/>
          </p:nvCxnSpPr>
          <p:spPr>
            <a:xfrm>
              <a:off x="2548684" y="4735105"/>
              <a:ext cx="934040" cy="3663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26" idx="2"/>
              <a:endCxn id="29" idx="0"/>
            </p:cNvCxnSpPr>
            <p:nvPr/>
          </p:nvCxnSpPr>
          <p:spPr>
            <a:xfrm flipH="1">
              <a:off x="1788416" y="4735105"/>
              <a:ext cx="760268" cy="3528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29" idx="2"/>
              <a:endCxn id="14" idx="0"/>
            </p:cNvCxnSpPr>
            <p:nvPr/>
          </p:nvCxnSpPr>
          <p:spPr>
            <a:xfrm flipH="1">
              <a:off x="1032254" y="5457261"/>
              <a:ext cx="756162" cy="3827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0" idx="2"/>
              <a:endCxn id="16" idx="0"/>
            </p:cNvCxnSpPr>
            <p:nvPr/>
          </p:nvCxnSpPr>
          <p:spPr>
            <a:xfrm>
              <a:off x="3296554" y="4014356"/>
              <a:ext cx="77777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26" idx="0"/>
            </p:cNvCxnSpPr>
            <p:nvPr/>
          </p:nvCxnSpPr>
          <p:spPr>
            <a:xfrm flipH="1">
              <a:off x="2548684" y="4014356"/>
              <a:ext cx="747870" cy="3514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267998" y="436577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863612" y="5101424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510134" y="5087929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b="1" dirty="0" err="1">
                <a:solidFill>
                  <a:srgbClr val="FF0000"/>
                </a:solidFill>
              </a:rPr>
              <a:t>PyTables</a:t>
            </a:r>
            <a:r>
              <a:rPr lang="en-US" dirty="0"/>
              <a:t>, h5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</a:t>
            </a:r>
            <a:r>
              <a:rPr lang="en-US"/>
              <a:t>using compounds), </a:t>
            </a:r>
            <a:r>
              <a:rPr lang="en-US" dirty="0"/>
              <a:t>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4947668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53049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1457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516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5368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20602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8870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6597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52381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5578522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/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/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/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No (convenient) </a:t>
            </a:r>
            <a:r>
              <a:rPr lang="en-US" dirty="0" err="1"/>
              <a:t>LaTeX</a:t>
            </a:r>
            <a:r>
              <a:rPr lang="en-US" dirty="0"/>
              <a:t>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sz="2000" dirty="0">
                <a:hlinkClick r:id="rId2"/>
              </a:rPr>
              <a:t>http://scikit-image.org/docs/0.12.x/user_guide.html</a:t>
            </a:r>
            <a:r>
              <a:rPr lang="en-US" sz="2000" dirty="0"/>
              <a:t> </a:t>
            </a:r>
            <a:endParaRPr lang="en-US" dirty="0"/>
          </a:p>
          <a:p>
            <a:pPr lvl="1"/>
            <a:r>
              <a:rPr lang="en-US" sz="2000" dirty="0">
                <a:hlinkClick r:id="rId3"/>
              </a:rPr>
              <a:t>http://docs.opencv.org/3.2.0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346</Words>
  <Application>Microsoft Office PowerPoint</Application>
  <PresentationFormat>Widescreen</PresentationFormat>
  <Paragraphs>1217</Paragraphs>
  <Slides>95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5</vt:i4>
      </vt:variant>
    </vt:vector>
  </HeadingPairs>
  <TitlesOfParts>
    <vt:vector size="103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Vergelijking</vt:lpstr>
      <vt:lpstr>Scientific Pyth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</vt:lpstr>
      <vt:lpstr>HDF5: what is it?</vt:lpstr>
      <vt:lpstr>HDF5 data</vt:lpstr>
      <vt:lpstr>HDF5 storage</vt:lpstr>
      <vt:lpstr>HDF5: how to use it?</vt:lpstr>
      <vt:lpstr>Importing modules</vt:lpstr>
      <vt:lpstr>Open &amp; close HDF5 file</vt:lpstr>
      <vt:lpstr>Creating a group</vt:lpstr>
      <vt:lpstr>Adding an array</vt:lpstr>
      <vt:lpstr>Adding an 2D array</vt:lpstr>
      <vt:lpstr>Annotations</vt:lpstr>
      <vt:lpstr>Objects &amp; tables</vt:lpstr>
      <vt:lpstr>Populate table</vt:lpstr>
      <vt:lpstr>Reading an array </vt:lpstr>
      <vt:lpstr>Reading a table</vt:lpstr>
      <vt:lpstr>HDF5 command line utilities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22</cp:revision>
  <dcterms:created xsi:type="dcterms:W3CDTF">2019-11-07T15:31:23Z</dcterms:created>
  <dcterms:modified xsi:type="dcterms:W3CDTF">2020-03-05T18:03:05Z</dcterms:modified>
</cp:coreProperties>
</file>